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E6CD4" w:rsidRDefault="001E6CD4" w:rsidP="009F58F9">
      <w:pPr>
        <w:ind w:left="720" w:hanging="360"/>
      </w:pPr>
      <w:bookmarkStart w:id="0" w:name="_GoBack"/>
      <w:bookmarkEnd w:id="0"/>
      <w:r>
        <w:t>KOMBINATORIKA - preverjanje</w:t>
      </w:r>
    </w:p>
    <w:p w:rsidR="00481592" w:rsidRDefault="009F58F9" w:rsidP="009F58F9">
      <w:pPr>
        <w:pStyle w:val="Odstavekseznama"/>
        <w:numPr>
          <w:ilvl w:val="0"/>
          <w:numId w:val="1"/>
        </w:numPr>
      </w:pPr>
      <w:r>
        <w:t>Na praznem vagonu je 8 sedežev. Na koliko načinov se lahko pose</w:t>
      </w:r>
      <w:r w:rsidR="00481592">
        <w:t>de 6 tujcev, ki vstopijo na postaji</w:t>
      </w:r>
      <w:r>
        <w:t>?</w:t>
      </w:r>
      <w:r w:rsidRPr="009F58F9">
        <w:rPr>
          <w:noProof/>
        </w:rPr>
        <w:t xml:space="preserve"> </w:t>
      </w:r>
    </w:p>
    <w:p w:rsidR="00325BAC" w:rsidRDefault="009F58F9" w:rsidP="00481592">
      <w:pPr>
        <w:pStyle w:val="Odstavekseznama"/>
        <w:rPr>
          <w:noProof/>
        </w:rPr>
      </w:pPr>
      <w:r>
        <w:rPr>
          <w:noProof/>
        </w:rPr>
        <w:drawing>
          <wp:inline distT="0" distB="0" distL="0" distR="0" wp14:anchorId="363F6620" wp14:editId="393DA587">
            <wp:extent cx="484415" cy="484415"/>
            <wp:effectExtent l="0" t="0" r="0" b="0"/>
            <wp:docPr id="1" name="Slika 1" descr="691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691_1.gif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009" cy="502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="00481592">
        <w:rPr>
          <w:noProof/>
        </w:rPr>
        <w:t>__________</w:t>
      </w:r>
      <w:r>
        <w:rPr>
          <w:noProof/>
        </w:rPr>
        <w:t>________________________________</w:t>
      </w:r>
      <w:r w:rsidR="002C0E1E">
        <w:rPr>
          <w:noProof/>
        </w:rPr>
        <w:t>_</w:t>
      </w:r>
      <w:r>
        <w:rPr>
          <w:noProof/>
        </w:rPr>
        <w:t>____________________</w:t>
      </w:r>
    </w:p>
    <w:p w:rsidR="00481592" w:rsidRDefault="00481592" w:rsidP="00481592">
      <w:pPr>
        <w:pStyle w:val="Odstavekseznama"/>
      </w:pPr>
    </w:p>
    <w:p w:rsidR="009F58F9" w:rsidRDefault="009F58F9" w:rsidP="009F58F9">
      <w:pPr>
        <w:pStyle w:val="Odstavekseznama"/>
        <w:numPr>
          <w:ilvl w:val="0"/>
          <w:numId w:val="1"/>
        </w:numPr>
      </w:pPr>
      <w:r>
        <w:t xml:space="preserve">Otroci bodo za svoja kolesa naredili tablice. Dogovorijo se, da bosta na tablici dve različni črki (izbirajo lahko med črkami C, E, S, T in A), črkama pa sledijo 3 številke od 0 do </w:t>
      </w:r>
      <w:r w:rsidR="003C14FF">
        <w:t>5</w:t>
      </w:r>
      <w:r>
        <w:t xml:space="preserve">, ki se lahko tudi ponovijo. Koliko različnih tablic lahko izdelajo? </w:t>
      </w:r>
    </w:p>
    <w:p w:rsidR="009F58F9" w:rsidRDefault="00481592" w:rsidP="009F58F9">
      <w:pPr>
        <w:pStyle w:val="Odstavekseznama"/>
      </w:pPr>
      <w:r w:rsidRPr="00481592">
        <w:drawing>
          <wp:inline distT="0" distB="0" distL="0" distR="0" wp14:anchorId="20417137" wp14:editId="7E80A50E">
            <wp:extent cx="707572" cy="309284"/>
            <wp:effectExtent l="0" t="0" r="0" b="0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32302" cy="320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____________________________________________________________</w:t>
      </w:r>
    </w:p>
    <w:p w:rsidR="00481592" w:rsidRDefault="00481592" w:rsidP="009F58F9">
      <w:pPr>
        <w:pStyle w:val="Odstavekseznama"/>
      </w:pPr>
    </w:p>
    <w:p w:rsidR="00481592" w:rsidRDefault="00481592" w:rsidP="00481592">
      <w:pPr>
        <w:pStyle w:val="Odstavekseznama"/>
        <w:numPr>
          <w:ilvl w:val="0"/>
          <w:numId w:val="1"/>
        </w:numPr>
      </w:pPr>
      <w:r>
        <w:t xml:space="preserve">V zaboju z jabolki je 6 črvivih jabolk in 8 zdravih. Na koliko načinov Janez lahko izbere 4 jabolka, da bo imel v rokah </w:t>
      </w:r>
      <w:r w:rsidR="001E6CD4">
        <w:t>vsaj eno zdravo (ne črvivo) jabolko</w:t>
      </w:r>
      <w:r>
        <w:t>?</w:t>
      </w:r>
    </w:p>
    <w:p w:rsidR="009F58F9" w:rsidRDefault="00481592" w:rsidP="009F58F9">
      <w:pPr>
        <w:pStyle w:val="Odstavekseznama"/>
      </w:pPr>
      <w:r>
        <w:rPr>
          <w:noProof/>
        </w:rPr>
        <w:drawing>
          <wp:inline distT="0" distB="0" distL="0" distR="0">
            <wp:extent cx="435429" cy="435429"/>
            <wp:effectExtent l="0" t="0" r="3175" b="3175"/>
            <wp:docPr id="3" name="Slika 3" descr="Pobarvanke, pesmice, pravljice, otroški sudoku - Otroški kotiček -  Ringaraja.ne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obarvanke, pesmice, pravljice, otroški sudoku - Otroški kotiček -  Ringaraja.net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466" cy="440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_________________________________________________________________</w:t>
      </w:r>
    </w:p>
    <w:p w:rsidR="00481592" w:rsidRDefault="00481592" w:rsidP="009F58F9">
      <w:pPr>
        <w:pStyle w:val="Odstavekseznama"/>
      </w:pPr>
    </w:p>
    <w:p w:rsidR="009F58F9" w:rsidRDefault="001E6CD4" w:rsidP="009F58F9">
      <w:pPr>
        <w:pStyle w:val="Odstavekseznama"/>
        <w:numPr>
          <w:ilvl w:val="0"/>
          <w:numId w:val="1"/>
        </w:numPr>
      </w:pPr>
      <w:r>
        <w:t xml:space="preserve">Pet </w:t>
      </w:r>
      <w:r w:rsidR="00481592">
        <w:t xml:space="preserve">prijateljic gre v kino in kupijo karte v isti vrsti. Eva in Ema sta skregani, zato ne želita </w:t>
      </w:r>
      <w:r>
        <w:t>sedeti skupaj. Na koliko načinov se lahko posedejo dekleta?</w:t>
      </w:r>
    </w:p>
    <w:p w:rsidR="001E6CD4" w:rsidRDefault="001E6CD4" w:rsidP="001E6CD4">
      <w:pPr>
        <w:ind w:firstLine="708"/>
      </w:pPr>
      <w:r>
        <w:rPr>
          <w:noProof/>
        </w:rPr>
        <w:drawing>
          <wp:inline distT="0" distB="0" distL="0" distR="0">
            <wp:extent cx="429985" cy="322716"/>
            <wp:effectExtent l="0" t="0" r="8255" b="1270"/>
            <wp:docPr id="4" name="Slika 4" descr="Z mangami v svet stripov - Žurnal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Z mangami v svet stripov - Žurnal2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567" cy="348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_______________________________________________________________</w:t>
      </w:r>
      <w:r w:rsidR="00A11BBB">
        <w:t>_</w:t>
      </w:r>
    </w:p>
    <w:p w:rsidR="001E6CD4" w:rsidRDefault="001E6CD4" w:rsidP="001E6CD4">
      <w:pPr>
        <w:pStyle w:val="Odstavekseznama"/>
        <w:numPr>
          <w:ilvl w:val="0"/>
          <w:numId w:val="1"/>
        </w:numPr>
      </w:pPr>
      <w:r>
        <w:t>Na turnirju trojk se je zbralo 12 igralcev. Na koliko načinov lahko sestavijo 4 ekipe s 3 igralci?</w:t>
      </w:r>
    </w:p>
    <w:p w:rsidR="009F58F9" w:rsidRDefault="001E6CD4" w:rsidP="001E6CD4">
      <w:pPr>
        <w:ind w:firstLine="708"/>
      </w:pPr>
      <w:r>
        <w:rPr>
          <w:noProof/>
        </w:rPr>
        <w:drawing>
          <wp:inline distT="0" distB="0" distL="0" distR="0" wp14:anchorId="5C9C3D80" wp14:editId="70F0420C">
            <wp:extent cx="420543" cy="609600"/>
            <wp:effectExtent l="0" t="0" r="0" b="0"/>
            <wp:docPr id="5" name="Slika 5" descr="Brezplačne Natisljive Košarka Pobarvanke za Odrasle in Otroke - Lysto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Brezplačne Natisljive Košarka Pobarvanke za Odrasle in Otroke - Lystok.com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11" cy="63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________________________________________________________________</w:t>
      </w:r>
    </w:p>
    <w:p w:rsidR="001E6CD4" w:rsidRDefault="001E6CD4" w:rsidP="001E6CD4">
      <w:pPr>
        <w:pStyle w:val="Odstavekseznama"/>
        <w:numPr>
          <w:ilvl w:val="0"/>
          <w:numId w:val="1"/>
        </w:numPr>
      </w:pPr>
      <w:r>
        <w:t xml:space="preserve">Na krožnici je </w:t>
      </w:r>
      <w:r w:rsidR="00A11BBB">
        <w:t>9</w:t>
      </w:r>
      <w:r>
        <w:t xml:space="preserve"> točk. Koliko premic (sekant) poteka skozi te točke?</w:t>
      </w:r>
    </w:p>
    <w:p w:rsidR="009F58F9" w:rsidRDefault="001E6CD4" w:rsidP="00A11BBB">
      <w:pPr>
        <w:ind w:firstLine="708"/>
      </w:pPr>
      <w:r w:rsidRPr="001E6CD4">
        <w:drawing>
          <wp:inline distT="0" distB="0" distL="0" distR="0" wp14:anchorId="347C99B1" wp14:editId="274FDB72">
            <wp:extent cx="513614" cy="381000"/>
            <wp:effectExtent l="0" t="0" r="1270" b="0"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724" cy="3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11BBB">
        <w:t>____________________________________________________________</w:t>
      </w:r>
      <w:r w:rsidR="00880FDE">
        <w:t>___</w:t>
      </w:r>
      <w:r w:rsidR="00A11BBB">
        <w:t>_</w:t>
      </w:r>
    </w:p>
    <w:p w:rsidR="00A11BBB" w:rsidRDefault="00A11BBB" w:rsidP="00A11BBB">
      <w:pPr>
        <w:pStyle w:val="Odstavekseznama"/>
        <w:numPr>
          <w:ilvl w:val="0"/>
          <w:numId w:val="1"/>
        </w:numPr>
      </w:pPr>
      <w:r>
        <w:t>Po smučarski skakalnici se bo spustilo 5 moških in 4 ženske. Koliko vrstnih redov tekmovalcev lahko naredijo, če morajo skakati izmenično: moški, ženska, moški, ženska, moški, …</w:t>
      </w:r>
    </w:p>
    <w:p w:rsidR="00A11BBB" w:rsidRDefault="00A11BBB" w:rsidP="00A11BBB">
      <w:pPr>
        <w:pStyle w:val="Odstavekseznama"/>
      </w:pPr>
      <w:r>
        <w:rPr>
          <w:noProof/>
        </w:rPr>
        <w:drawing>
          <wp:inline distT="0" distB="0" distL="0" distR="0">
            <wp:extent cx="361492" cy="446314"/>
            <wp:effectExtent l="0" t="0" r="635" b="0"/>
            <wp:docPr id="7" name="Slika 7" descr="Brezplačne Barvne strani z zelo lačnimi gusenicami, tiskanje, prenos  brezplačnih slik, brezplačnih slik - Dru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Brezplačne Barvne strani z zelo lačnimi gusenicami, tiskanje, prenos  brezplačnih slik, brezplačnih slik - Drugo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99" cy="463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__________________________________________</w:t>
      </w:r>
      <w:r w:rsidR="002C0E1E">
        <w:softHyphen/>
      </w:r>
      <w:r w:rsidR="002C0E1E">
        <w:softHyphen/>
      </w:r>
      <w:r w:rsidR="002C0E1E">
        <w:softHyphen/>
      </w:r>
      <w:r w:rsidR="002C0E1E">
        <w:softHyphen/>
      </w:r>
      <w:r w:rsidR="002C0E1E">
        <w:softHyphen/>
        <w:t>__</w:t>
      </w:r>
      <w:r>
        <w:t>_______________________</w:t>
      </w:r>
    </w:p>
    <w:p w:rsidR="00A11BBB" w:rsidRDefault="00A11BBB" w:rsidP="00A11BBB">
      <w:pPr>
        <w:pStyle w:val="Odstavekseznama"/>
      </w:pPr>
    </w:p>
    <w:p w:rsidR="00A11BBB" w:rsidRDefault="00880FDE" w:rsidP="00880FDE">
      <w:pPr>
        <w:pStyle w:val="Odstavekseznama"/>
        <w:numPr>
          <w:ilvl w:val="0"/>
          <w:numId w:val="1"/>
        </w:numPr>
      </w:pPr>
      <w:r>
        <w:t>Koliko različnih besed, ki se končajo na R, lahko napišemo iz črk  K  I K I R I K I ?</w:t>
      </w:r>
    </w:p>
    <w:p w:rsidR="00880FDE" w:rsidRDefault="00880FDE" w:rsidP="00880FDE">
      <w:pPr>
        <w:ind w:left="708"/>
      </w:pPr>
      <w:r>
        <w:rPr>
          <w:noProof/>
        </w:rPr>
        <w:drawing>
          <wp:inline distT="0" distB="0" distL="0" distR="0">
            <wp:extent cx="419100" cy="419100"/>
            <wp:effectExtent l="0" t="0" r="0" b="0"/>
            <wp:docPr id="8" name="Slika 8" descr="Stenska nalepka Petelin E0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tenska nalepka Petelin E053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412" cy="422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__________________________________________________________________</w:t>
      </w:r>
    </w:p>
    <w:p w:rsidR="00911037" w:rsidRPr="00911037" w:rsidRDefault="00911037" w:rsidP="00911037">
      <w:pPr>
        <w:pStyle w:val="Odstavekseznama"/>
        <w:numPr>
          <w:ilvl w:val="0"/>
          <w:numId w:val="1"/>
        </w:numPr>
      </w:pPr>
      <w:r>
        <w:t xml:space="preserve">Reši enačbo:  </w:t>
      </w:r>
      <m:oMath>
        <m:sSubSup>
          <m:sSubSupPr>
            <m:ctrlPr>
              <w:rPr>
                <w:rFonts w:ascii="Cambria Math" w:hAnsi="Cambria Math"/>
                <w:i/>
                <w:sz w:val="36"/>
              </w:rPr>
            </m:ctrlPr>
          </m:sSubSupPr>
          <m:e>
            <m:r>
              <w:rPr>
                <w:rFonts w:ascii="Cambria Math" w:hAnsi="Cambria Math"/>
                <w:sz w:val="36"/>
              </w:rPr>
              <m:t>12C</m:t>
            </m:r>
          </m:e>
          <m:sub>
            <m:r>
              <w:rPr>
                <w:rFonts w:ascii="Cambria Math" w:hAnsi="Cambria Math"/>
                <w:sz w:val="36"/>
              </w:rPr>
              <m:t>x+3</m:t>
            </m:r>
          </m:sub>
          <m:sup>
            <m:r>
              <w:rPr>
                <w:rFonts w:ascii="Cambria Math" w:hAnsi="Cambria Math"/>
                <w:sz w:val="36"/>
              </w:rPr>
              <m:t>x-1</m:t>
            </m:r>
          </m:sup>
        </m:sSubSup>
        <m:r>
          <w:rPr>
            <w:rFonts w:ascii="Cambria Math" w:hAnsi="Cambria Math"/>
            <w:sz w:val="36"/>
          </w:rPr>
          <m:t>=55</m:t>
        </m:r>
        <m:sSubSup>
          <m:sSubSupPr>
            <m:ctrlPr>
              <w:rPr>
                <w:rFonts w:ascii="Cambria Math" w:hAnsi="Cambria Math"/>
                <w:i/>
                <w:sz w:val="36"/>
              </w:rPr>
            </m:ctrlPr>
          </m:sSubSupPr>
          <m:e>
            <m:r>
              <w:rPr>
                <w:rFonts w:ascii="Cambria Math" w:hAnsi="Cambria Math"/>
                <w:sz w:val="36"/>
              </w:rPr>
              <m:t>V</m:t>
            </m:r>
          </m:e>
          <m:sub>
            <m:r>
              <w:rPr>
                <w:rFonts w:ascii="Cambria Math" w:hAnsi="Cambria Math"/>
                <w:sz w:val="36"/>
              </w:rPr>
              <m:t>x+1</m:t>
            </m:r>
          </m:sub>
          <m:sup>
            <m:r>
              <w:rPr>
                <w:rFonts w:ascii="Cambria Math" w:hAnsi="Cambria Math"/>
                <w:sz w:val="36"/>
              </w:rPr>
              <m:t>2</m:t>
            </m:r>
          </m:sup>
        </m:sSubSup>
      </m:oMath>
    </w:p>
    <w:p w:rsidR="00911037" w:rsidRDefault="00911037" w:rsidP="00911037">
      <w:pPr>
        <w:pStyle w:val="Odstavekseznama"/>
      </w:pPr>
    </w:p>
    <w:p w:rsidR="002C0E1E" w:rsidRDefault="00911037" w:rsidP="00203F4C">
      <w:pPr>
        <w:pStyle w:val="Odstavekseznama"/>
      </w:pPr>
      <w:r>
        <w:t>________________________________________________________________________</w:t>
      </w:r>
    </w:p>
    <w:p w:rsidR="002C0E1E" w:rsidRDefault="002C0E1E">
      <w:r>
        <w:lastRenderedPageBreak/>
        <w:t>REŠITVE:</w:t>
      </w:r>
    </w:p>
    <w:p w:rsidR="002C0E1E" w:rsidRDefault="00DB2C99">
      <w:r w:rsidRPr="00D919A3">
        <w:rPr>
          <w:position w:val="-160"/>
        </w:rPr>
        <w:object w:dxaOrig="10240" w:dyaOrig="78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53pt;height:346.7pt" o:ole="">
            <v:imagedata r:id="rId13" o:title=""/>
          </v:shape>
          <o:OLEObject Type="Embed" ProgID="Equation.DSMT4" ShapeID="_x0000_i1037" DrawAspect="Content" ObjectID="_1758386563" r:id="rId14"/>
        </w:object>
      </w:r>
    </w:p>
    <w:p w:rsidR="00911037" w:rsidRDefault="002C0E1E" w:rsidP="00DB2C99">
      <w:r>
        <w:t xml:space="preserve"> </w:t>
      </w:r>
    </w:p>
    <w:sectPr w:rsidR="0091103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6177B8"/>
    <w:multiLevelType w:val="hybridMultilevel"/>
    <w:tmpl w:val="510A5D14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2A5AD0"/>
    <w:multiLevelType w:val="hybridMultilevel"/>
    <w:tmpl w:val="BF1AC384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58F9"/>
    <w:rsid w:val="000053D8"/>
    <w:rsid w:val="00193BF6"/>
    <w:rsid w:val="001E6CD4"/>
    <w:rsid w:val="00203F4C"/>
    <w:rsid w:val="002C0E1E"/>
    <w:rsid w:val="003C14FF"/>
    <w:rsid w:val="00481592"/>
    <w:rsid w:val="00822BDB"/>
    <w:rsid w:val="00880FDE"/>
    <w:rsid w:val="00911037"/>
    <w:rsid w:val="009F58F9"/>
    <w:rsid w:val="00A11BBB"/>
    <w:rsid w:val="00DB2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29BDC1"/>
  <w15:chartTrackingRefBased/>
  <w15:docId w15:val="{940FDB68-11B0-4F4F-8E18-1DAA95711B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9F58F9"/>
    <w:pPr>
      <w:ind w:left="720"/>
      <w:contextualSpacing/>
    </w:pPr>
  </w:style>
  <w:style w:type="character" w:styleId="Besedilooznabemesta">
    <w:name w:val="Placeholder Text"/>
    <w:basedOn w:val="Privzetapisavaodstavka"/>
    <w:uiPriority w:val="99"/>
    <w:semiHidden/>
    <w:rsid w:val="0091103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9.wmf"/><Relationship Id="rId3" Type="http://schemas.openxmlformats.org/officeDocument/2006/relationships/settings" Target="settings.xml"/><Relationship Id="rId7" Type="http://schemas.openxmlformats.org/officeDocument/2006/relationships/image" Target="media/image3.gif"/><Relationship Id="rId12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gif"/><Relationship Id="rId5" Type="http://schemas.openxmlformats.org/officeDocument/2006/relationships/image" Target="media/image1.gif"/><Relationship Id="rId15" Type="http://schemas.openxmlformats.org/officeDocument/2006/relationships/fontTable" Target="fontTable.xml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2</Words>
  <Characters>1557</Characters>
  <Application>Microsoft Office Word</Application>
  <DocSecurity>0</DocSecurity>
  <Lines>12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a Rugelj</dc:creator>
  <cp:keywords/>
  <dc:description/>
  <cp:lastModifiedBy>Marina Rugelj</cp:lastModifiedBy>
  <cp:revision>2</cp:revision>
  <dcterms:created xsi:type="dcterms:W3CDTF">2023-10-09T17:06:00Z</dcterms:created>
  <dcterms:modified xsi:type="dcterms:W3CDTF">2023-10-09T17:06:00Z</dcterms:modified>
</cp:coreProperties>
</file>